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54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32E422-F9A2-4560-9F12-5C47BC88A538}" type="datetimeFigureOut">
              <a:rPr lang="en-US" smtClean="0"/>
              <a:pPr/>
              <a:t>11/15/2015</a:t>
            </a:fld>
            <a:endParaRPr lang="en-US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60CFDF-13FB-4AAD-9B8D-8CD33910BBA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0CFDF-13FB-4AAD-9B8D-8CD33910BBAE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0CFDF-13FB-4AAD-9B8D-8CD33910BBAE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 smtClean="0"/>
              <a:t>انقر لتحرير نمط العنوان الثانوي الرئيسي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1ABA7-B75A-4AC9-8245-1FC5E7BF88DC}" type="datetimeFigureOut">
              <a:rPr lang="en-US" smtClean="0"/>
              <a:pPr/>
              <a:t>11/15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C042E-ED0D-4EC9-A18C-6E6E6D4ACB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1ABA7-B75A-4AC9-8245-1FC5E7BF88DC}" type="datetimeFigureOut">
              <a:rPr lang="en-US" smtClean="0"/>
              <a:pPr/>
              <a:t>11/15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C042E-ED0D-4EC9-A18C-6E6E6D4ACB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1ABA7-B75A-4AC9-8245-1FC5E7BF88DC}" type="datetimeFigureOut">
              <a:rPr lang="en-US" smtClean="0"/>
              <a:pPr/>
              <a:t>11/15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C042E-ED0D-4EC9-A18C-6E6E6D4ACB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1ABA7-B75A-4AC9-8245-1FC5E7BF88DC}" type="datetimeFigureOut">
              <a:rPr lang="en-US" smtClean="0"/>
              <a:pPr/>
              <a:t>11/15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C042E-ED0D-4EC9-A18C-6E6E6D4ACB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1ABA7-B75A-4AC9-8245-1FC5E7BF88DC}" type="datetimeFigureOut">
              <a:rPr lang="en-US" smtClean="0"/>
              <a:pPr/>
              <a:t>11/15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C042E-ED0D-4EC9-A18C-6E6E6D4ACB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1ABA7-B75A-4AC9-8245-1FC5E7BF88DC}" type="datetimeFigureOut">
              <a:rPr lang="en-US" smtClean="0"/>
              <a:pPr/>
              <a:t>11/15/2015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C042E-ED0D-4EC9-A18C-6E6E6D4ACB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1ABA7-B75A-4AC9-8245-1FC5E7BF88DC}" type="datetimeFigureOut">
              <a:rPr lang="en-US" smtClean="0"/>
              <a:pPr/>
              <a:t>11/15/2015</a:t>
            </a:fld>
            <a:endParaRPr lang="en-US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C042E-ED0D-4EC9-A18C-6E6E6D4ACB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1ABA7-B75A-4AC9-8245-1FC5E7BF88DC}" type="datetimeFigureOut">
              <a:rPr lang="en-US" smtClean="0"/>
              <a:pPr/>
              <a:t>11/15/2015</a:t>
            </a:fld>
            <a:endParaRPr lang="en-US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C042E-ED0D-4EC9-A18C-6E6E6D4ACB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1ABA7-B75A-4AC9-8245-1FC5E7BF88DC}" type="datetimeFigureOut">
              <a:rPr lang="en-US" smtClean="0"/>
              <a:pPr/>
              <a:t>11/15/2015</a:t>
            </a:fld>
            <a:endParaRPr lang="en-US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C042E-ED0D-4EC9-A18C-6E6E6D4ACB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1ABA7-B75A-4AC9-8245-1FC5E7BF88DC}" type="datetimeFigureOut">
              <a:rPr lang="en-US" smtClean="0"/>
              <a:pPr/>
              <a:t>11/15/2015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C042E-ED0D-4EC9-A18C-6E6E6D4ACB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1ABA7-B75A-4AC9-8245-1FC5E7BF88DC}" type="datetimeFigureOut">
              <a:rPr lang="en-US" smtClean="0"/>
              <a:pPr/>
              <a:t>11/15/2015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C042E-ED0D-4EC9-A18C-6E6E6D4ACB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F1ABA7-B75A-4AC9-8245-1FC5E7BF88DC}" type="datetimeFigureOut">
              <a:rPr lang="en-US" smtClean="0"/>
              <a:pPr/>
              <a:t>11/15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9C042E-ED0D-4EC9-A18C-6E6E6D4ACBE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35.png"/><Relationship Id="rId18" Type="http://schemas.openxmlformats.org/officeDocument/2006/relationships/image" Target="../media/image40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9.png"/><Relationship Id="rId12" Type="http://schemas.openxmlformats.org/officeDocument/2006/relationships/image" Target="../media/image34.png"/><Relationship Id="rId17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5" Type="http://schemas.openxmlformats.org/officeDocument/2006/relationships/image" Target="../media/image27.png"/><Relationship Id="rId15" Type="http://schemas.openxmlformats.org/officeDocument/2006/relationships/image" Target="../media/image37.png"/><Relationship Id="rId10" Type="http://schemas.openxmlformats.org/officeDocument/2006/relationships/image" Target="../media/image32.png"/><Relationship Id="rId19" Type="http://schemas.openxmlformats.org/officeDocument/2006/relationships/oleObject" Target="../embeddings/oleObject1.bin"/><Relationship Id="rId4" Type="http://schemas.openxmlformats.org/officeDocument/2006/relationships/image" Target="../media/image26.png"/><Relationship Id="rId9" Type="http://schemas.openxmlformats.org/officeDocument/2006/relationships/image" Target="../media/image31.png"/><Relationship Id="rId1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42.jpeg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42.jpeg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audio" Target="../media/audio2.wav"/><Relationship Id="rId7" Type="http://schemas.openxmlformats.org/officeDocument/2006/relationships/image" Target="../media/image4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ربع نص 2"/>
          <p:cNvSpPr txBox="1"/>
          <p:nvPr/>
        </p:nvSpPr>
        <p:spPr>
          <a:xfrm>
            <a:off x="762000" y="4495800"/>
            <a:ext cx="3838604" cy="58477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SA" sz="3200" dirty="0" smtClean="0"/>
              <a:t>إعداد المعلمة: هند العديني</a:t>
            </a:r>
            <a:endParaRPr lang="en-US" sz="3200" dirty="0"/>
          </a:p>
        </p:txBody>
      </p:sp>
      <p:pic>
        <p:nvPicPr>
          <p:cNvPr id="4" name="صورة 3" descr="اللهم-عل-منا-ما-ينفعنا-و-انفعنا-بما-عل-متنا-و-ز-د-نا-علما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304800"/>
            <a:ext cx="5286412" cy="1357322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76374" y="2824163"/>
            <a:ext cx="6677025" cy="120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913" y="914400"/>
            <a:ext cx="9020175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صورة 1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3" name="شكل بيضاوي 2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ربع نص 3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15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sp>
        <p:nvSpPr>
          <p:cNvPr id="5" name="مستطيل مستدير الزوايا 4"/>
          <p:cNvSpPr/>
          <p:nvPr/>
        </p:nvSpPr>
        <p:spPr>
          <a:xfrm>
            <a:off x="3733056" y="76200"/>
            <a:ext cx="1296144" cy="52772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 smtClean="0"/>
              <a:t>فردي</a:t>
            </a:r>
            <a:endParaRPr lang="ar-SA" sz="3600" dirty="0"/>
          </a:p>
        </p:txBody>
      </p:sp>
      <p:sp>
        <p:nvSpPr>
          <p:cNvPr id="7" name="مستطيل 6"/>
          <p:cNvSpPr/>
          <p:nvPr/>
        </p:nvSpPr>
        <p:spPr>
          <a:xfrm>
            <a:off x="990600" y="4495800"/>
            <a:ext cx="6324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ستطيل 7"/>
          <p:cNvSpPr/>
          <p:nvPr/>
        </p:nvSpPr>
        <p:spPr>
          <a:xfrm>
            <a:off x="3048000" y="3276600"/>
            <a:ext cx="12954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مستدير الزوايا 1"/>
          <p:cNvSpPr/>
          <p:nvPr/>
        </p:nvSpPr>
        <p:spPr>
          <a:xfrm>
            <a:off x="7391400" y="1066800"/>
            <a:ext cx="1118592" cy="576064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/>
              <a:t>فردي</a:t>
            </a:r>
            <a:endParaRPr lang="ar-SA" sz="2400" b="1" dirty="0"/>
          </a:p>
        </p:txBody>
      </p:sp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28600"/>
            <a:ext cx="2214578" cy="164307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4" name="مربع نص 3"/>
          <p:cNvSpPr txBox="1"/>
          <p:nvPr/>
        </p:nvSpPr>
        <p:spPr>
          <a:xfrm>
            <a:off x="3643306" y="357166"/>
            <a:ext cx="1928826" cy="83099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ar-SA" sz="2400" b="1" dirty="0" err="1" smtClean="0">
                <a:solidFill>
                  <a:schemeClr val="bg1"/>
                </a:solidFill>
              </a:rPr>
              <a:t>استراتيجية</a:t>
            </a:r>
            <a:r>
              <a:rPr lang="ar-SA" sz="2400" b="1" dirty="0" smtClean="0">
                <a:solidFill>
                  <a:schemeClr val="bg1"/>
                </a:solidFill>
              </a:rPr>
              <a:t> الأركان الأربعة   </a:t>
            </a:r>
            <a:endParaRPr lang="en-US" sz="2400" b="1" dirty="0" smtClean="0">
              <a:solidFill>
                <a:schemeClr val="bg1"/>
              </a:solidFill>
            </a:endParaRPr>
          </a:p>
        </p:txBody>
      </p:sp>
      <p:sp>
        <p:nvSpPr>
          <p:cNvPr id="5" name="مستطيل مستدير الزوايا 4"/>
          <p:cNvSpPr/>
          <p:nvPr/>
        </p:nvSpPr>
        <p:spPr>
          <a:xfrm>
            <a:off x="7162800" y="304800"/>
            <a:ext cx="1423392" cy="57606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/>
              <a:t>التقويم</a:t>
            </a:r>
            <a:endParaRPr lang="ar-SA" sz="2400" b="1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62050" y="2333624"/>
            <a:ext cx="6818313" cy="246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762000"/>
            <a:ext cx="8191500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" y="1371600"/>
            <a:ext cx="33337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1000" y="0"/>
            <a:ext cx="8763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3429000" y="1447800"/>
            <a:ext cx="56388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ستطيل 3"/>
          <p:cNvSpPr/>
          <p:nvPr/>
        </p:nvSpPr>
        <p:spPr>
          <a:xfrm>
            <a:off x="304800" y="1371600"/>
            <a:ext cx="3124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dirty="0" smtClean="0"/>
              <a:t>ؤ</a:t>
            </a:r>
            <a:endParaRPr 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10000" y="2057400"/>
            <a:ext cx="533400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8" name="رابط كسهم مستقيم 7"/>
          <p:cNvCxnSpPr/>
          <p:nvPr/>
        </p:nvCxnSpPr>
        <p:spPr>
          <a:xfrm rot="16200000" flipH="1">
            <a:off x="304800" y="1828800"/>
            <a:ext cx="609600" cy="304800"/>
          </a:xfrm>
          <a:prstGeom prst="straightConnector1">
            <a:avLst/>
          </a:prstGeom>
          <a:ln w="1905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رابط مستقيم 11"/>
          <p:cNvCxnSpPr/>
          <p:nvPr/>
        </p:nvCxnSpPr>
        <p:spPr>
          <a:xfrm>
            <a:off x="685800" y="2209800"/>
            <a:ext cx="2743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428750" y="1799272"/>
            <a:ext cx="247650" cy="334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343400" y="2743200"/>
            <a:ext cx="4714875" cy="776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371600" y="2286000"/>
            <a:ext cx="323850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810000" y="3505200"/>
            <a:ext cx="5334000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مستطيل 18"/>
          <p:cNvSpPr/>
          <p:nvPr/>
        </p:nvSpPr>
        <p:spPr>
          <a:xfrm>
            <a:off x="4724400" y="4114800"/>
            <a:ext cx="762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dirty="0" smtClean="0"/>
              <a:t>ؤ</a:t>
            </a:r>
            <a:endParaRPr lang="en-US" dirty="0"/>
          </a:p>
        </p:txBody>
      </p:sp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905000" y="1828800"/>
            <a:ext cx="381000" cy="34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648200" y="4495800"/>
            <a:ext cx="4038600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مستطيل 21"/>
          <p:cNvSpPr/>
          <p:nvPr/>
        </p:nvSpPr>
        <p:spPr>
          <a:xfrm>
            <a:off x="4724400" y="4572000"/>
            <a:ext cx="3810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dirty="0" smtClean="0"/>
              <a:t>ؤ</a:t>
            </a:r>
            <a:endParaRPr lang="en-US" dirty="0"/>
          </a:p>
        </p:txBody>
      </p:sp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940935" y="2362200"/>
            <a:ext cx="26886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4" name="رابط كسهم مستقيم 23"/>
          <p:cNvCxnSpPr/>
          <p:nvPr/>
        </p:nvCxnSpPr>
        <p:spPr>
          <a:xfrm>
            <a:off x="762000" y="1828800"/>
            <a:ext cx="762000" cy="609600"/>
          </a:xfrm>
          <a:prstGeom prst="straightConnector1">
            <a:avLst/>
          </a:prstGeom>
          <a:ln w="1905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رابط كسهم مستقيم 26"/>
          <p:cNvCxnSpPr/>
          <p:nvPr/>
        </p:nvCxnSpPr>
        <p:spPr>
          <a:xfrm>
            <a:off x="685800" y="1676400"/>
            <a:ext cx="1295400" cy="762000"/>
          </a:xfrm>
          <a:prstGeom prst="straightConnector1">
            <a:avLst/>
          </a:prstGeom>
          <a:ln w="1905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61" name="Picture 13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2667000" y="1905000"/>
            <a:ext cx="274320" cy="214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62" name="Picture 14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2590800" y="2286000"/>
            <a:ext cx="376238" cy="38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" name="مستطيل 30"/>
          <p:cNvSpPr/>
          <p:nvPr/>
        </p:nvSpPr>
        <p:spPr>
          <a:xfrm>
            <a:off x="2590800" y="2286000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dirty="0" smtClean="0"/>
              <a:t>ؤ</a:t>
            </a:r>
            <a:endParaRPr lang="en-US" dirty="0"/>
          </a:p>
        </p:txBody>
      </p:sp>
      <p:pic>
        <p:nvPicPr>
          <p:cNvPr id="2063" name="Picture 15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276600" y="5105400"/>
            <a:ext cx="39052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0" y="0"/>
            <a:ext cx="2095500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65" name="Picture 17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228600" y="3048000"/>
            <a:ext cx="2286000" cy="329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6172200" y="1752600"/>
          <a:ext cx="2286000" cy="317500"/>
        </p:xfrm>
        <a:graphic>
          <a:graphicData uri="http://schemas.openxmlformats.org/presentationml/2006/ole">
            <p:oleObj spid="_x0000_s2066" name="Equation" r:id="rId19" imgW="11300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8.69565E-7 L -0.00156 0.11587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0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1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19" grpId="0" animBg="1"/>
      <p:bldP spid="22" grpId="0" animBg="1"/>
      <p:bldP spid="3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0" y="3048000"/>
            <a:ext cx="4491037" cy="299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1" descr="http://www.ghassan-ktait.com/data/15/imagesCABVVHOM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34200" y="304800"/>
            <a:ext cx="1763688" cy="1428750"/>
          </a:xfrm>
          <a:prstGeom prst="rect">
            <a:avLst/>
          </a:prstGeom>
          <a:noFill/>
        </p:spPr>
      </p:pic>
      <p:sp>
        <p:nvSpPr>
          <p:cNvPr id="4" name="مستطيل مستدير الزوايا 3"/>
          <p:cNvSpPr/>
          <p:nvPr/>
        </p:nvSpPr>
        <p:spPr>
          <a:xfrm>
            <a:off x="3047976" y="214290"/>
            <a:ext cx="3429024" cy="642942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 smtClean="0"/>
          </a:p>
          <a:p>
            <a:pPr algn="ctr"/>
            <a:r>
              <a:rPr lang="ar-SA" sz="2400" b="1" dirty="0" err="1" smtClean="0"/>
              <a:t>استراتيجية</a:t>
            </a:r>
            <a:r>
              <a:rPr lang="ar-SA" sz="2400" b="1" dirty="0" smtClean="0"/>
              <a:t> </a:t>
            </a:r>
            <a:r>
              <a:rPr lang="ar-SA" sz="2400" b="1" dirty="0" err="1" smtClean="0"/>
              <a:t>الجيكسو</a:t>
            </a:r>
            <a:endParaRPr lang="en-US" sz="2400" dirty="0" smtClean="0"/>
          </a:p>
          <a:p>
            <a:pPr algn="ctr"/>
            <a:endParaRPr lang="en-US" sz="2400" dirty="0"/>
          </a:p>
        </p:txBody>
      </p:sp>
      <p:pic>
        <p:nvPicPr>
          <p:cNvPr id="5" name="صورة 4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6" name="شكل بيضاوي 5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مربع نص 6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10</a:t>
            </a:r>
            <a:endParaRPr lang="ar-SA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6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599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0"/>
            <a:ext cx="8382000" cy="677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533400" y="1676400"/>
            <a:ext cx="79248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ستطيل 3"/>
          <p:cNvSpPr/>
          <p:nvPr/>
        </p:nvSpPr>
        <p:spPr>
          <a:xfrm>
            <a:off x="2057400" y="2209800"/>
            <a:ext cx="63246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/>
          <p:cNvSpPr/>
          <p:nvPr/>
        </p:nvSpPr>
        <p:spPr>
          <a:xfrm>
            <a:off x="2895600" y="2895600"/>
            <a:ext cx="56388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47650" y="3200400"/>
          <a:ext cx="2032000" cy="457200"/>
        </p:xfrm>
        <a:graphic>
          <a:graphicData uri="http://schemas.openxmlformats.org/presentationml/2006/ole">
            <p:oleObj spid="_x0000_s4099" name="Equation" r:id="rId4" imgW="1269720" imgH="393480" progId="Equation.DSMT4">
              <p:embed/>
            </p:oleObj>
          </a:graphicData>
        </a:graphic>
      </p:graphicFrame>
      <p:sp>
        <p:nvSpPr>
          <p:cNvPr id="7" name="مستطيل 6"/>
          <p:cNvSpPr/>
          <p:nvPr/>
        </p:nvSpPr>
        <p:spPr>
          <a:xfrm>
            <a:off x="2590800" y="3124200"/>
            <a:ext cx="58674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ستطيل 7"/>
          <p:cNvSpPr/>
          <p:nvPr/>
        </p:nvSpPr>
        <p:spPr>
          <a:xfrm>
            <a:off x="5791200" y="3657600"/>
            <a:ext cx="5334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مستطيل 8"/>
          <p:cNvSpPr/>
          <p:nvPr/>
        </p:nvSpPr>
        <p:spPr>
          <a:xfrm>
            <a:off x="5867400" y="4038600"/>
            <a:ext cx="5334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مستطيل 9"/>
          <p:cNvSpPr/>
          <p:nvPr/>
        </p:nvSpPr>
        <p:spPr>
          <a:xfrm>
            <a:off x="6400800" y="3657600"/>
            <a:ext cx="5334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مستطيل 10"/>
          <p:cNvSpPr/>
          <p:nvPr/>
        </p:nvSpPr>
        <p:spPr>
          <a:xfrm>
            <a:off x="6477000" y="4038600"/>
            <a:ext cx="5334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مستطيل 11"/>
          <p:cNvSpPr/>
          <p:nvPr/>
        </p:nvSpPr>
        <p:spPr>
          <a:xfrm>
            <a:off x="7010400" y="3657600"/>
            <a:ext cx="5334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مستطيل 12"/>
          <p:cNvSpPr/>
          <p:nvPr/>
        </p:nvSpPr>
        <p:spPr>
          <a:xfrm>
            <a:off x="7086600" y="4038600"/>
            <a:ext cx="5334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مستطيل 13"/>
          <p:cNvSpPr/>
          <p:nvPr/>
        </p:nvSpPr>
        <p:spPr>
          <a:xfrm>
            <a:off x="7620000" y="3657600"/>
            <a:ext cx="5334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مستطيل 14"/>
          <p:cNvSpPr/>
          <p:nvPr/>
        </p:nvSpPr>
        <p:spPr>
          <a:xfrm>
            <a:off x="7620000" y="4038600"/>
            <a:ext cx="5334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مستطيل 15"/>
          <p:cNvSpPr/>
          <p:nvPr/>
        </p:nvSpPr>
        <p:spPr>
          <a:xfrm>
            <a:off x="2667000" y="4419600"/>
            <a:ext cx="58674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مستطيل 16"/>
          <p:cNvSpPr/>
          <p:nvPr/>
        </p:nvSpPr>
        <p:spPr>
          <a:xfrm>
            <a:off x="2514600" y="5181600"/>
            <a:ext cx="58674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مستطيل 17"/>
          <p:cNvSpPr/>
          <p:nvPr/>
        </p:nvSpPr>
        <p:spPr>
          <a:xfrm>
            <a:off x="2667000" y="5867400"/>
            <a:ext cx="5867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مستطيل 18"/>
          <p:cNvSpPr/>
          <p:nvPr/>
        </p:nvSpPr>
        <p:spPr>
          <a:xfrm>
            <a:off x="2667000" y="6324600"/>
            <a:ext cx="5867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مستطيل 19"/>
          <p:cNvSpPr/>
          <p:nvPr/>
        </p:nvSpPr>
        <p:spPr>
          <a:xfrm>
            <a:off x="2667000" y="3810000"/>
            <a:ext cx="58674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23950" y="2847974"/>
            <a:ext cx="6896100" cy="1647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1" descr="http://www.ghassan-ktait.com/data/15/imagesCABVVHOM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34200" y="304800"/>
            <a:ext cx="1763688" cy="1428750"/>
          </a:xfrm>
          <a:prstGeom prst="rect">
            <a:avLst/>
          </a:prstGeom>
          <a:noFill/>
        </p:spPr>
      </p:pic>
      <p:sp>
        <p:nvSpPr>
          <p:cNvPr id="4" name="مستطيل مستدير الزوايا 3"/>
          <p:cNvSpPr/>
          <p:nvPr/>
        </p:nvSpPr>
        <p:spPr>
          <a:xfrm>
            <a:off x="3047976" y="214290"/>
            <a:ext cx="3429024" cy="642942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 smtClean="0"/>
          </a:p>
          <a:p>
            <a:pPr algn="ctr"/>
            <a:r>
              <a:rPr lang="ar-SA" sz="2400" b="1" dirty="0" err="1" smtClean="0"/>
              <a:t>استراتيجية</a:t>
            </a:r>
            <a:r>
              <a:rPr lang="ar-SA" sz="2400" b="1" dirty="0" smtClean="0"/>
              <a:t> </a:t>
            </a:r>
            <a:r>
              <a:rPr lang="ar-SA" sz="2400" b="1" dirty="0" err="1" smtClean="0"/>
              <a:t>الجيكسو</a:t>
            </a:r>
            <a:endParaRPr lang="en-US" sz="2400" dirty="0" smtClean="0"/>
          </a:p>
          <a:p>
            <a:pPr algn="ctr"/>
            <a:endParaRPr lang="en-US" sz="2400" dirty="0"/>
          </a:p>
        </p:txBody>
      </p:sp>
      <p:pic>
        <p:nvPicPr>
          <p:cNvPr id="5" name="صورة 4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6" name="شكل بيضاوي 5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مربع نص 6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10</a:t>
            </a:r>
            <a:endParaRPr lang="ar-SA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6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599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924800" y="1562100"/>
            <a:ext cx="93345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52600" y="2181225"/>
            <a:ext cx="6619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47800" y="2867025"/>
            <a:ext cx="6624637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314450" y="3429000"/>
            <a:ext cx="737235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صورة 5" descr="ساعة.bmp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7" name="شكل بيضاوي 6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ربع نص 7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15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sp>
        <p:nvSpPr>
          <p:cNvPr id="9" name="مستطيل مستدير الزوايا 8"/>
          <p:cNvSpPr/>
          <p:nvPr/>
        </p:nvSpPr>
        <p:spPr>
          <a:xfrm>
            <a:off x="3733056" y="76200"/>
            <a:ext cx="1296144" cy="52772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 smtClean="0"/>
              <a:t>فردي</a:t>
            </a:r>
            <a:endParaRPr lang="ar-SA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2743201"/>
            <a:ext cx="7772400" cy="1042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مستدير الزوايا 2"/>
          <p:cNvSpPr/>
          <p:nvPr/>
        </p:nvSpPr>
        <p:spPr>
          <a:xfrm>
            <a:off x="3810000" y="533400"/>
            <a:ext cx="1118592" cy="576064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/>
              <a:t>فردي</a:t>
            </a:r>
            <a:endParaRPr lang="ar-SA" sz="2400" b="1" dirty="0"/>
          </a:p>
        </p:txBody>
      </p:sp>
      <p:sp>
        <p:nvSpPr>
          <p:cNvPr id="4" name="مستطيل مستدير الزوايا 3"/>
          <p:cNvSpPr/>
          <p:nvPr/>
        </p:nvSpPr>
        <p:spPr>
          <a:xfrm>
            <a:off x="7162800" y="304800"/>
            <a:ext cx="1423392" cy="57606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/>
              <a:t>التقويم</a:t>
            </a:r>
            <a:endParaRPr lang="ar-SA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43600" y="838200"/>
            <a:ext cx="2709862" cy="1528763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2971800"/>
            <a:ext cx="2747962" cy="3090862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" y="4648200"/>
            <a:ext cx="2505075" cy="1571625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</p:pic>
      <p:sp>
        <p:nvSpPr>
          <p:cNvPr id="6" name="وسيلة شرح على شكل سحابة 5"/>
          <p:cNvSpPr/>
          <p:nvPr/>
        </p:nvSpPr>
        <p:spPr>
          <a:xfrm>
            <a:off x="2081194" y="652442"/>
            <a:ext cx="3643338" cy="96983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كيف تتم عملية قسمة وحيدات الحدود ؟</a:t>
            </a:r>
            <a:endParaRPr lang="en-US" sz="2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7" name="وسيلة شرح على شكل سحابة 6"/>
          <p:cNvSpPr/>
          <p:nvPr/>
        </p:nvSpPr>
        <p:spPr>
          <a:xfrm>
            <a:off x="1905000" y="1828800"/>
            <a:ext cx="3643338" cy="96983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متى تكون وحيدة الحد في أبسط صورة ؟</a:t>
            </a:r>
            <a:endParaRPr lang="en-US" sz="2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8" name="وسيلة شرح على شكل سحابة 7"/>
          <p:cNvSpPr/>
          <p:nvPr/>
        </p:nvSpPr>
        <p:spPr>
          <a:xfrm>
            <a:off x="1066800" y="2895600"/>
            <a:ext cx="5014938" cy="119843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ما هي العمليات على كثيرات الحدود السابق دراستها </a:t>
            </a:r>
            <a:r>
              <a:rPr lang="ar-SA" sz="2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؟</a:t>
            </a:r>
            <a:endParaRPr lang="en-US" sz="2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228600"/>
            <a:ext cx="8181975" cy="400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وسيلة شرح على شكل سحابة 2"/>
          <p:cNvSpPr/>
          <p:nvPr/>
        </p:nvSpPr>
        <p:spPr>
          <a:xfrm>
            <a:off x="1905000" y="5181600"/>
            <a:ext cx="3643338" cy="96983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ما هو عرض غلاف الكتاب ؟</a:t>
            </a:r>
            <a:endParaRPr lang="en-US" sz="2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4" name="وسيلة شرح على شكل سحابة 3"/>
          <p:cNvSpPr/>
          <p:nvPr/>
        </p:nvSpPr>
        <p:spPr>
          <a:xfrm>
            <a:off x="1752600" y="5181600"/>
            <a:ext cx="3643338" cy="96983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ما طول الغلاف ؟</a:t>
            </a:r>
            <a:endParaRPr lang="en-US" sz="2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5" name="وسيلة شرح على شكل سحابة 4"/>
          <p:cNvSpPr/>
          <p:nvPr/>
        </p:nvSpPr>
        <p:spPr>
          <a:xfrm>
            <a:off x="1143000" y="4572000"/>
            <a:ext cx="5562600" cy="173183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ar-SA" sz="2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إذا </a:t>
            </a:r>
            <a:r>
              <a:rPr lang="ar-SA" sz="24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علمتي</a:t>
            </a:r>
            <a:r>
              <a:rPr lang="ar-SA" sz="2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أن عرض الغلاف </a:t>
            </a:r>
            <a:r>
              <a:rPr lang="en-US" sz="2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10x </a:t>
            </a:r>
            <a:r>
              <a:rPr lang="ar-SA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ar-SA" sz="2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بوصات ومساحته</a:t>
            </a:r>
            <a:r>
              <a:rPr lang="en-US" sz="2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)</a:t>
            </a:r>
            <a:r>
              <a:rPr lang="ar-SA" sz="2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2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( 140x</a:t>
            </a:r>
            <a:r>
              <a:rPr lang="en-US" sz="2400" b="1" baseline="300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2</a:t>
            </a:r>
            <a:r>
              <a:rPr lang="en-US" sz="2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+60x</a:t>
            </a:r>
            <a:r>
              <a:rPr lang="ar-SA" sz="2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بوصة مربعة فكيف يمكن إيجاد طول الغلاف ؟</a:t>
            </a:r>
            <a:endParaRPr lang="en-US" sz="2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57200"/>
            <a:ext cx="9144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0" y="3571852"/>
            <a:ext cx="7772400" cy="8477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ستطيل 3"/>
          <p:cNvSpPr/>
          <p:nvPr/>
        </p:nvSpPr>
        <p:spPr>
          <a:xfrm>
            <a:off x="609600" y="4419600"/>
            <a:ext cx="22860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/>
          <p:cNvSpPr/>
          <p:nvPr/>
        </p:nvSpPr>
        <p:spPr>
          <a:xfrm>
            <a:off x="2971800" y="4495800"/>
            <a:ext cx="19812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4953000" y="4495800"/>
            <a:ext cx="16764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ستطيل 6"/>
          <p:cNvSpPr/>
          <p:nvPr/>
        </p:nvSpPr>
        <p:spPr>
          <a:xfrm>
            <a:off x="6477000" y="4495800"/>
            <a:ext cx="18288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ستطيل 7"/>
          <p:cNvSpPr/>
          <p:nvPr/>
        </p:nvSpPr>
        <p:spPr>
          <a:xfrm>
            <a:off x="1066800" y="5181600"/>
            <a:ext cx="44196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" y="2438400"/>
            <a:ext cx="7924800" cy="141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6400800" y="228600"/>
            <a:ext cx="2371725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مستطيل مستدير الزوايا 3"/>
          <p:cNvSpPr/>
          <p:nvPr/>
        </p:nvSpPr>
        <p:spPr>
          <a:xfrm>
            <a:off x="1928794" y="214290"/>
            <a:ext cx="3429024" cy="642942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 smtClean="0"/>
          </a:p>
          <a:p>
            <a:pPr algn="ctr"/>
            <a:r>
              <a:rPr lang="ar-SA" sz="2400" b="1" dirty="0" err="1" smtClean="0"/>
              <a:t>استراتيجية</a:t>
            </a:r>
            <a:r>
              <a:rPr lang="ar-SA" sz="2400" b="1" dirty="0" smtClean="0"/>
              <a:t> تعاقب الأدوار</a:t>
            </a:r>
            <a:endParaRPr lang="en-US" sz="2400" dirty="0" smtClean="0"/>
          </a:p>
          <a:p>
            <a:pPr algn="ctr"/>
            <a:endParaRPr lang="en-US" sz="2400" dirty="0"/>
          </a:p>
        </p:txBody>
      </p:sp>
      <p:pic>
        <p:nvPicPr>
          <p:cNvPr id="5" name="صورة 4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6" name="شكل بيضاوي 5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مربع نص 6"/>
          <p:cNvSpPr txBox="1"/>
          <p:nvPr/>
        </p:nvSpPr>
        <p:spPr>
          <a:xfrm>
            <a:off x="214282" y="71414"/>
            <a:ext cx="1214446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دقائق</a:t>
            </a:r>
            <a:r>
              <a:rPr lang="en-US" b="1" dirty="0" smtClean="0">
                <a:solidFill>
                  <a:srgbClr val="C00000"/>
                </a:solidFill>
              </a:rPr>
              <a:t>  6</a:t>
            </a:r>
          </a:p>
          <a:p>
            <a:pPr algn="l"/>
            <a:endParaRPr lang="ar-SA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6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359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6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533400"/>
            <a:ext cx="8915399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4876800" y="3124200"/>
            <a:ext cx="3962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ستطيل 3"/>
          <p:cNvSpPr/>
          <p:nvPr/>
        </p:nvSpPr>
        <p:spPr>
          <a:xfrm>
            <a:off x="7162800" y="2895600"/>
            <a:ext cx="13716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/>
          <p:cNvSpPr/>
          <p:nvPr/>
        </p:nvSpPr>
        <p:spPr>
          <a:xfrm>
            <a:off x="7696200" y="2819400"/>
            <a:ext cx="5334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3581400" y="3657600"/>
            <a:ext cx="2514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ستطيل 6"/>
          <p:cNvSpPr/>
          <p:nvPr/>
        </p:nvSpPr>
        <p:spPr>
          <a:xfrm>
            <a:off x="6858000" y="3581400"/>
            <a:ext cx="5334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رابط كسهم مستقيم 8"/>
          <p:cNvCxnSpPr/>
          <p:nvPr/>
        </p:nvCxnSpPr>
        <p:spPr>
          <a:xfrm rot="10800000" flipV="1">
            <a:off x="6934200" y="2971800"/>
            <a:ext cx="457200" cy="381000"/>
          </a:xfrm>
          <a:prstGeom prst="straightConnector1">
            <a:avLst/>
          </a:prstGeom>
          <a:ln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مستطيل 10"/>
          <p:cNvSpPr/>
          <p:nvPr/>
        </p:nvSpPr>
        <p:spPr>
          <a:xfrm>
            <a:off x="6324600" y="3733800"/>
            <a:ext cx="2514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مستطيل 11"/>
          <p:cNvSpPr/>
          <p:nvPr/>
        </p:nvSpPr>
        <p:spPr>
          <a:xfrm>
            <a:off x="5029200" y="4114800"/>
            <a:ext cx="762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مستطيل 12"/>
          <p:cNvSpPr/>
          <p:nvPr/>
        </p:nvSpPr>
        <p:spPr>
          <a:xfrm>
            <a:off x="6400800" y="4191000"/>
            <a:ext cx="25146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مستطيل 13"/>
          <p:cNvSpPr/>
          <p:nvPr/>
        </p:nvSpPr>
        <p:spPr>
          <a:xfrm>
            <a:off x="7467600" y="4419600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مستطيل 14"/>
          <p:cNvSpPr/>
          <p:nvPr/>
        </p:nvSpPr>
        <p:spPr>
          <a:xfrm>
            <a:off x="3505200" y="4648200"/>
            <a:ext cx="2514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مستطيل 16"/>
          <p:cNvSpPr/>
          <p:nvPr/>
        </p:nvSpPr>
        <p:spPr>
          <a:xfrm>
            <a:off x="6400800" y="4648200"/>
            <a:ext cx="2514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مستطيل 17"/>
          <p:cNvSpPr/>
          <p:nvPr/>
        </p:nvSpPr>
        <p:spPr>
          <a:xfrm>
            <a:off x="3429000" y="5029200"/>
            <a:ext cx="2514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مستطيل 18"/>
          <p:cNvSpPr/>
          <p:nvPr/>
        </p:nvSpPr>
        <p:spPr>
          <a:xfrm>
            <a:off x="6477000" y="5029200"/>
            <a:ext cx="24384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مستطيل 19"/>
          <p:cNvSpPr/>
          <p:nvPr/>
        </p:nvSpPr>
        <p:spPr>
          <a:xfrm>
            <a:off x="5715000" y="5486400"/>
            <a:ext cx="3124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مربع نص 20"/>
          <p:cNvSpPr txBox="1"/>
          <p:nvPr/>
        </p:nvSpPr>
        <p:spPr>
          <a:xfrm>
            <a:off x="7620000" y="3500735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ar-SA" sz="2400" dirty="0" smtClean="0">
                <a:solidFill>
                  <a:srgbClr val="C00000"/>
                </a:solidFill>
              </a:rPr>
              <a:t>+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7086600" y="3429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sz="2400" dirty="0" smtClean="0">
                <a:solidFill>
                  <a:srgbClr val="C00000"/>
                </a:solidFill>
              </a:rPr>
              <a:t>_</a:t>
            </a:r>
            <a:endParaRPr lang="en-US" sz="2400" dirty="0">
              <a:solidFill>
                <a:srgbClr val="C00000"/>
              </a:solidFill>
            </a:endParaRPr>
          </a:p>
        </p:txBody>
      </p:sp>
      <p:cxnSp>
        <p:nvCxnSpPr>
          <p:cNvPr id="24" name="رابط مستقيم 23"/>
          <p:cNvCxnSpPr/>
          <p:nvPr/>
        </p:nvCxnSpPr>
        <p:spPr>
          <a:xfrm rot="5400000">
            <a:off x="7086600" y="3505200"/>
            <a:ext cx="838200" cy="228600"/>
          </a:xfrm>
          <a:prstGeom prst="line">
            <a:avLst/>
          </a:prstGeom>
          <a:ln w="1905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مربع نص 26"/>
          <p:cNvSpPr txBox="1"/>
          <p:nvPr/>
        </p:nvSpPr>
        <p:spPr>
          <a:xfrm>
            <a:off x="8153400" y="4338935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ar-SA" sz="2400" dirty="0" smtClean="0">
                <a:solidFill>
                  <a:srgbClr val="C00000"/>
                </a:solidFill>
              </a:rPr>
              <a:t>+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28" name="مربع نص 27"/>
          <p:cNvSpPr txBox="1"/>
          <p:nvPr/>
        </p:nvSpPr>
        <p:spPr>
          <a:xfrm>
            <a:off x="7620000" y="4267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sz="2400" dirty="0" smtClean="0">
                <a:solidFill>
                  <a:srgbClr val="C00000"/>
                </a:solidFill>
              </a:rPr>
              <a:t>_</a:t>
            </a:r>
            <a:endParaRPr lang="en-US" sz="2400" dirty="0">
              <a:solidFill>
                <a:srgbClr val="C00000"/>
              </a:solidFill>
            </a:endParaRPr>
          </a:p>
        </p:txBody>
      </p:sp>
      <p:cxnSp>
        <p:nvCxnSpPr>
          <p:cNvPr id="29" name="رابط مستقيم 28"/>
          <p:cNvCxnSpPr/>
          <p:nvPr/>
        </p:nvCxnSpPr>
        <p:spPr>
          <a:xfrm rot="5400000">
            <a:off x="7620000" y="4343400"/>
            <a:ext cx="838200" cy="228600"/>
          </a:xfrm>
          <a:prstGeom prst="line">
            <a:avLst/>
          </a:prstGeom>
          <a:ln w="1905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رابط مستقيم 29"/>
          <p:cNvCxnSpPr/>
          <p:nvPr/>
        </p:nvCxnSpPr>
        <p:spPr>
          <a:xfrm rot="5400000">
            <a:off x="8077200" y="4343400"/>
            <a:ext cx="838200" cy="228600"/>
          </a:xfrm>
          <a:prstGeom prst="line">
            <a:avLst/>
          </a:prstGeom>
          <a:ln w="1905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" y="152400"/>
            <a:ext cx="1962150" cy="647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11" grpId="0" animBg="1"/>
      <p:bldP spid="12" grpId="0" animBg="1"/>
      <p:bldP spid="13" grpId="0" animBg="1"/>
      <p:bldP spid="15" grpId="0" animBg="1"/>
      <p:bldP spid="17" grpId="0" animBg="1"/>
      <p:bldP spid="18" grpId="0" animBg="1"/>
      <p:bldP spid="19" grpId="0" animBg="1"/>
      <p:bldP spid="20" grpId="0" animBg="1"/>
      <p:bldP spid="21" grpId="0"/>
      <p:bldP spid="22" grpId="0"/>
      <p:bldP spid="27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47774" y="2514600"/>
            <a:ext cx="728662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مستدير الزوايا 2"/>
          <p:cNvSpPr/>
          <p:nvPr/>
        </p:nvSpPr>
        <p:spPr>
          <a:xfrm>
            <a:off x="5724128" y="457200"/>
            <a:ext cx="3286148" cy="642942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 smtClean="0"/>
          </a:p>
          <a:p>
            <a:pPr algn="ctr"/>
            <a:r>
              <a:rPr lang="ar-SA" sz="2400" b="1" dirty="0" smtClean="0"/>
              <a:t>استراتيجية  اكشف ورقك </a:t>
            </a:r>
            <a:endParaRPr lang="en-US" sz="2400" dirty="0" smtClean="0"/>
          </a:p>
          <a:p>
            <a:pPr algn="ctr"/>
            <a:endParaRPr lang="en-US" sz="24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95600" y="304800"/>
            <a:ext cx="2714644" cy="172819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5" name="صورة 4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6" name="شكل بيضاوي 5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مربع نص 6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8</a:t>
            </a:r>
            <a:endParaRPr lang="ar-SA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8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8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52400"/>
            <a:ext cx="80010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457200"/>
            <a:ext cx="432435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00200" y="2933700"/>
            <a:ext cx="6934200" cy="384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مستطيل 4"/>
          <p:cNvSpPr/>
          <p:nvPr/>
        </p:nvSpPr>
        <p:spPr>
          <a:xfrm>
            <a:off x="2209800" y="3657600"/>
            <a:ext cx="6324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7315200" y="3276600"/>
            <a:ext cx="990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ستطيل 6"/>
          <p:cNvSpPr/>
          <p:nvPr/>
        </p:nvSpPr>
        <p:spPr>
          <a:xfrm>
            <a:off x="7696200" y="3276600"/>
            <a:ext cx="4572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ستطيل 7"/>
          <p:cNvSpPr/>
          <p:nvPr/>
        </p:nvSpPr>
        <p:spPr>
          <a:xfrm>
            <a:off x="2362200" y="4038600"/>
            <a:ext cx="63246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مستطيل 8"/>
          <p:cNvSpPr/>
          <p:nvPr/>
        </p:nvSpPr>
        <p:spPr>
          <a:xfrm>
            <a:off x="2362200" y="4572000"/>
            <a:ext cx="6324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مستطيل 9"/>
          <p:cNvSpPr/>
          <p:nvPr/>
        </p:nvSpPr>
        <p:spPr>
          <a:xfrm>
            <a:off x="2362200" y="4953000"/>
            <a:ext cx="6324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مستطيل 10"/>
          <p:cNvSpPr/>
          <p:nvPr/>
        </p:nvSpPr>
        <p:spPr>
          <a:xfrm>
            <a:off x="2362200" y="5334000"/>
            <a:ext cx="6324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مستطيل 11"/>
          <p:cNvSpPr/>
          <p:nvPr/>
        </p:nvSpPr>
        <p:spPr>
          <a:xfrm>
            <a:off x="2362200" y="5867400"/>
            <a:ext cx="6324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مستطيل 12"/>
          <p:cNvSpPr/>
          <p:nvPr/>
        </p:nvSpPr>
        <p:spPr>
          <a:xfrm>
            <a:off x="1676400" y="6324600"/>
            <a:ext cx="70104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0"/>
            <a:ext cx="2209800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66800" y="2286001"/>
            <a:ext cx="7086600" cy="191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2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4" name="شكل بيضاوي 3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مربع نص 4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5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86512" y="0"/>
            <a:ext cx="2857488" cy="1357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6</TotalTime>
  <Words>114</Words>
  <Application>Microsoft Office PowerPoint</Application>
  <PresentationFormat>عرض على الشاشة (3:4)‏</PresentationFormat>
  <Paragraphs>46</Paragraphs>
  <Slides>18</Slides>
  <Notes>2</Notes>
  <HiddenSlides>0</HiddenSlides>
  <MMClips>0</MMClips>
  <ScaleCrop>false</ScaleCrop>
  <HeadingPairs>
    <vt:vector size="6" baseType="variant">
      <vt:variant>
        <vt:lpstr>سمة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18</vt:i4>
      </vt:variant>
    </vt:vector>
  </HeadingPairs>
  <TitlesOfParts>
    <vt:vector size="20" baseType="lpstr">
      <vt:lpstr>سمة Office</vt:lpstr>
      <vt:lpstr>MathType 6.0 Equation</vt:lpstr>
      <vt:lpstr>الشريحة 1</vt:lpstr>
      <vt:lpstr>الشريحة 2</vt:lpstr>
      <vt:lpstr>الشريحة 3</vt:lpstr>
      <vt:lpstr>الشريحة 4</vt:lpstr>
      <vt:lpstr>الشريحة 5</vt:lpstr>
      <vt:lpstr>الشريحة 6</vt:lpstr>
      <vt:lpstr>الشريحة 7</vt:lpstr>
      <vt:lpstr>الشريحة 8</vt:lpstr>
      <vt:lpstr>الشريحة 9</vt:lpstr>
      <vt:lpstr>الشريحة 10</vt:lpstr>
      <vt:lpstr>الشريحة 11</vt:lpstr>
      <vt:lpstr>الشريحة 12</vt:lpstr>
      <vt:lpstr>الشريحة 13</vt:lpstr>
      <vt:lpstr>الشريحة 14</vt:lpstr>
      <vt:lpstr>الشريحة 15</vt:lpstr>
      <vt:lpstr>الشريحة 16</vt:lpstr>
      <vt:lpstr>الشريحة 17</vt:lpstr>
      <vt:lpstr>الشريحة 1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شريحة 1</dc:title>
  <dc:creator>TOSHIBA</dc:creator>
  <cp:lastModifiedBy>TOSHIBA</cp:lastModifiedBy>
  <cp:revision>39</cp:revision>
  <dcterms:created xsi:type="dcterms:W3CDTF">2015-11-14T19:57:50Z</dcterms:created>
  <dcterms:modified xsi:type="dcterms:W3CDTF">2015-11-15T16:05:54Z</dcterms:modified>
</cp:coreProperties>
</file>